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C6CF77" w14:textId="77777777" w:rsidR="00586DF5" w:rsidRPr="00381CD4" w:rsidRDefault="00586DF5" w:rsidP="004D26F8">
      <w:pPr>
        <w:rPr>
          <w:rFonts w:ascii="Century Gothic" w:hAnsi="Century Gothic"/>
          <w:sz w:val="10"/>
          <w:szCs w:val="10"/>
        </w:rPr>
      </w:pPr>
    </w:p>
    <w:p w14:paraId="59F84E88" w14:textId="77777777" w:rsidR="0027066C" w:rsidRPr="00E703BE" w:rsidRDefault="009F5664" w:rsidP="0027066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DAB9A98">
          <v:rect id="_x0000_i1046" style="width:540pt;height:3pt" o:hralign="center" o:hrstd="t" o:hrnoshade="t" o:hr="t" fillcolor="black" stroked="f"/>
        </w:pict>
      </w:r>
    </w:p>
    <w:p w14:paraId="64208EF0" w14:textId="77777777" w:rsidR="0027066C" w:rsidRPr="00E703BE" w:rsidRDefault="0027066C" w:rsidP="0027066C">
      <w:pPr>
        <w:rPr>
          <w:rFonts w:ascii="Century Gothic" w:hAnsi="Century Gothic"/>
          <w:b/>
          <w:sz w:val="22"/>
          <w:szCs w:val="22"/>
        </w:rPr>
        <w:sectPr w:rsidR="0027066C" w:rsidRPr="00E703BE" w:rsidSect="004D26F8">
          <w:headerReference w:type="default" r:id="rId8"/>
          <w:footerReference w:type="default" r:id="rId9"/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501874E3" w14:textId="77777777" w:rsidR="0027066C" w:rsidRPr="00E703BE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922145</wp:posOffset>
                </wp:positionH>
                <wp:positionV relativeFrom="paragraph">
                  <wp:posOffset>200025</wp:posOffset>
                </wp:positionV>
                <wp:extent cx="1280160" cy="1188720"/>
                <wp:effectExtent l="17145" t="15240" r="17145" b="15240"/>
                <wp:wrapNone/>
                <wp:docPr id="9" name="Group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1188720"/>
                          <a:chOff x="1570" y="8450"/>
                          <a:chExt cx="1490" cy="1480"/>
                        </a:xfrm>
                      </wpg:grpSpPr>
                      <wps:wsp>
                        <wps:cNvPr id="11" name="AutoShape 584"/>
                        <wps:cNvCnPr>
                          <a:cxnSpLocks noChangeShapeType="1"/>
                        </wps:cNvCnPr>
                        <wps:spPr bwMode="auto">
                          <a:xfrm>
                            <a:off x="2330" y="8450"/>
                            <a:ext cx="0" cy="148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585"/>
                        <wps:cNvCnPr>
                          <a:cxnSpLocks noChangeShapeType="1"/>
                        </wps:cNvCnPr>
                        <wps:spPr bwMode="auto">
                          <a:xfrm>
                            <a:off x="1570" y="9190"/>
                            <a:ext cx="149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6EEF8A" id="Group 583" o:spid="_x0000_s1026" style="position:absolute;margin-left:151.35pt;margin-top:15.75pt;width:100.8pt;height:93.6pt;z-index:251698176" coordorigin="1570,8450" coordsize="1490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84" o:spid="_x0000_s1027" type="#_x0000_t32" style="position:absolute;left:2330;top:8450;width:0;height:1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" strokeweight="2.25pt"/>
                <v:shape id="AutoShape 585" o:spid="_x0000_s1028" type="#_x0000_t32" style="position:absolute;left:1570;top:9190;width:14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" strokeweight="2.25pt"/>
              </v:group>
            </w:pict>
          </mc:Fallback>
        </mc:AlternateContent>
      </w:r>
      <w:r w:rsidR="0027066C" w:rsidRPr="00E703BE">
        <w:rPr>
          <w:rFonts w:ascii="Century Gothic" w:hAnsi="Century Gothic"/>
          <w:b/>
          <w:sz w:val="22"/>
          <w:szCs w:val="22"/>
        </w:rPr>
        <w:t xml:space="preserve">Coterminal Angles: </w:t>
      </w:r>
      <w:r w:rsidR="0027066C">
        <w:rPr>
          <w:rFonts w:ascii="Century Gothic" w:hAnsi="Century Gothic"/>
          <w:b/>
          <w:sz w:val="22"/>
          <w:szCs w:val="22"/>
        </w:rPr>
        <w:t xml:space="preserve">  </w:t>
      </w:r>
      <w:r w:rsidR="0027066C" w:rsidRPr="00E703BE">
        <w:rPr>
          <w:rFonts w:ascii="Century Gothic" w:hAnsi="Century Gothic"/>
          <w:sz w:val="22"/>
          <w:szCs w:val="22"/>
        </w:rPr>
        <w:t xml:space="preserve">2 angles that </w:t>
      </w:r>
      <w:r w:rsidR="0027066C">
        <w:rPr>
          <w:rFonts w:ascii="Century Gothic" w:hAnsi="Century Gothic"/>
          <w:sz w:val="22"/>
          <w:szCs w:val="22"/>
        </w:rPr>
        <w:t>are</w:t>
      </w:r>
      <w:r w:rsidR="0027066C" w:rsidRPr="00E703BE">
        <w:rPr>
          <w:rFonts w:ascii="Century Gothic" w:hAnsi="Century Gothic"/>
          <w:sz w:val="22"/>
          <w:szCs w:val="22"/>
        </w:rPr>
        <w:t xml:space="preserve"> in the same position</w:t>
      </w:r>
    </w:p>
    <w:p w14:paraId="5549114A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6F292224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180FAC40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2C4FDFC1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0F47B40D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4CD30E65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57DC10F5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30835FCC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3AFED1F4" w14:textId="77777777" w:rsidR="0027066C" w:rsidRPr="00E703BE" w:rsidRDefault="0027066C" w:rsidP="0027066C">
      <w:pPr>
        <w:jc w:val="center"/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>To Find:</w:t>
      </w:r>
    </w:p>
    <w:p w14:paraId="5CC943FF" w14:textId="77777777" w:rsidR="0027066C" w:rsidRPr="00E703BE" w:rsidRDefault="0027066C" w:rsidP="0027066C">
      <w:pPr>
        <w:jc w:val="center"/>
        <w:rPr>
          <w:rFonts w:ascii="Century Gothic" w:hAnsi="Century Gothic"/>
          <w:sz w:val="22"/>
          <w:szCs w:val="22"/>
        </w:rPr>
      </w:pPr>
    </w:p>
    <w:p w14:paraId="30427CFB" w14:textId="77777777" w:rsidR="0027066C" w:rsidRPr="00E703BE" w:rsidRDefault="0027066C" w:rsidP="0027066C">
      <w:pPr>
        <w:jc w:val="center"/>
        <w:rPr>
          <w:rFonts w:ascii="Cambria Math" w:hAnsi="Cambria Math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>Degrees – add or subtract 360</w:t>
      </w:r>
      <w:r w:rsidRPr="00E703BE">
        <w:rPr>
          <w:rFonts w:ascii="Cambria Math" w:hAnsi="Cambria Math"/>
          <w:sz w:val="22"/>
          <w:szCs w:val="22"/>
        </w:rPr>
        <w:t>°</w:t>
      </w:r>
    </w:p>
    <w:p w14:paraId="01C17FE1" w14:textId="77777777" w:rsidR="0027066C" w:rsidRDefault="0027066C" w:rsidP="0027066C">
      <w:pPr>
        <w:jc w:val="center"/>
        <w:rPr>
          <w:rFonts w:ascii="Century Gothic" w:hAnsi="Century Gothic"/>
          <w:sz w:val="22"/>
          <w:szCs w:val="22"/>
        </w:rPr>
      </w:pPr>
    </w:p>
    <w:p w14:paraId="77539448" w14:textId="77777777" w:rsidR="0027066C" w:rsidRPr="00E703BE" w:rsidRDefault="0027066C" w:rsidP="0027066C">
      <w:pPr>
        <w:jc w:val="center"/>
        <w:rPr>
          <w:rFonts w:ascii="Century Gothic" w:hAnsi="Century Gothic"/>
          <w:sz w:val="22"/>
          <w:szCs w:val="22"/>
        </w:rPr>
      </w:pPr>
    </w:p>
    <w:p w14:paraId="5C6C7B2E" w14:textId="77777777" w:rsidR="0027066C" w:rsidRPr="00E703BE" w:rsidRDefault="0027066C" w:rsidP="0027066C">
      <w:pPr>
        <w:jc w:val="center"/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>Radians – add or subtract 2</w:t>
      </w:r>
      <w:r w:rsidRPr="00E703BE">
        <w:rPr>
          <w:rFonts w:ascii="Cambria Math" w:hAnsi="Cambria Math"/>
          <w:sz w:val="22"/>
          <w:szCs w:val="22"/>
        </w:rPr>
        <w:t>π</w:t>
      </w:r>
    </w:p>
    <w:p w14:paraId="48BE6934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  <w:sectPr w:rsidR="0027066C" w:rsidRPr="00E703BE" w:rsidSect="00E703BE">
          <w:type w:val="continuous"/>
          <w:pgSz w:w="12240" w:h="15840"/>
          <w:pgMar w:top="720" w:right="720" w:bottom="720" w:left="720" w:header="720" w:footer="432" w:gutter="0"/>
          <w:cols w:num="2" w:sep="1" w:space="720"/>
          <w:docGrid w:linePitch="272"/>
        </w:sectPr>
      </w:pPr>
    </w:p>
    <w:p w14:paraId="4BD6D365" w14:textId="77777777" w:rsidR="0027066C" w:rsidRPr="00E703BE" w:rsidRDefault="009F5664" w:rsidP="0027066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62FBC20E">
          <v:rect id="_x0000_i1047" style="width:540pt;height:1pt" o:hralign="center" o:hrstd="t" o:hrnoshade="t" o:hr="t" fillcolor="black" stroked="f"/>
        </w:pict>
      </w:r>
    </w:p>
    <w:p w14:paraId="7E3591D3" w14:textId="77777777" w:rsidR="0027066C" w:rsidRPr="00E703BE" w:rsidRDefault="0027066C" w:rsidP="0027066C">
      <w:pPr>
        <w:rPr>
          <w:rFonts w:ascii="Century Gothic" w:hAnsi="Century Gothic"/>
          <w:b/>
          <w:sz w:val="22"/>
          <w:szCs w:val="22"/>
        </w:rPr>
      </w:pPr>
      <w:r w:rsidRPr="00E703BE">
        <w:rPr>
          <w:rFonts w:ascii="Century Gothic" w:hAnsi="Century Gothic"/>
          <w:b/>
          <w:sz w:val="22"/>
          <w:szCs w:val="22"/>
        </w:rPr>
        <w:t xml:space="preserve">For each, find a </w:t>
      </w:r>
      <w:r w:rsidRPr="00E703BE">
        <w:rPr>
          <w:rFonts w:ascii="Century Gothic" w:hAnsi="Century Gothic"/>
          <w:b/>
          <w:sz w:val="22"/>
          <w:szCs w:val="22"/>
          <w:u w:val="single"/>
        </w:rPr>
        <w:t>positive</w:t>
      </w:r>
      <w:r w:rsidRPr="00E703BE">
        <w:rPr>
          <w:rFonts w:ascii="Century Gothic" w:hAnsi="Century Gothic"/>
          <w:b/>
          <w:sz w:val="22"/>
          <w:szCs w:val="22"/>
        </w:rPr>
        <w:t xml:space="preserve"> and </w:t>
      </w:r>
      <w:r w:rsidRPr="00E703BE">
        <w:rPr>
          <w:rFonts w:ascii="Century Gothic" w:hAnsi="Century Gothic"/>
          <w:b/>
          <w:sz w:val="22"/>
          <w:szCs w:val="22"/>
          <w:u w:val="single"/>
        </w:rPr>
        <w:t>negative</w:t>
      </w:r>
      <w:r w:rsidRPr="00E703BE">
        <w:rPr>
          <w:rFonts w:ascii="Century Gothic" w:hAnsi="Century Gothic"/>
          <w:b/>
          <w:sz w:val="22"/>
          <w:szCs w:val="22"/>
        </w:rPr>
        <w:t xml:space="preserve"> angle.</w:t>
      </w:r>
    </w:p>
    <w:p w14:paraId="68283706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  <w:sectPr w:rsidR="0027066C" w:rsidRPr="00E703BE" w:rsidSect="004D26F8"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69D3C641" w14:textId="128E18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1   </w:t>
      </w:r>
      <w:r w:rsidRPr="00E703BE">
        <w:rPr>
          <w:rFonts w:ascii="Century Gothic" w:hAnsi="Century Gothic"/>
          <w:position w:val="-6"/>
          <w:sz w:val="22"/>
          <w:szCs w:val="22"/>
        </w:rPr>
        <w:object w:dxaOrig="560" w:dyaOrig="279" w14:anchorId="105242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7.5pt;height:14.5pt" o:ole="">
            <v:imagedata r:id="rId10" o:title=""/>
          </v:shape>
          <o:OLEObject Type="Embed" ProgID="Equation.DSMT4" ShapeID="_x0000_i1048" DrawAspect="Content" ObjectID="_1596621736" r:id="rId11"/>
        </w:object>
      </w:r>
    </w:p>
    <w:p w14:paraId="33A74998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33BF2E4D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486010E5" w14:textId="77777777" w:rsidR="0027066C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178435</wp:posOffset>
                </wp:positionV>
                <wp:extent cx="2169160" cy="520700"/>
                <wp:effectExtent l="0" t="3175" r="0" b="0"/>
                <wp:wrapNone/>
                <wp:docPr id="8" name="Text Box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16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2EF488" w14:textId="77777777" w:rsidR="0027066C" w:rsidRPr="00381CD4" w:rsidRDefault="0027066C" w:rsidP="0027066C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Posi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__________ Nega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86" o:spid="_x0000_s1026" type="#_x0000_t202" style="position:absolute;margin-left:-1.05pt;margin-top:14.05pt;width:170.8pt;height:41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" filled="f" stroked="f">
                <v:textbox>
                  <w:txbxContent>
                    <w:p w14:paraId="522EF488" w14:textId="77777777" w:rsidR="0027066C" w:rsidRPr="00381CD4" w:rsidRDefault="0027066C" w:rsidP="0027066C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Posi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__________ Nega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E67F499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251F80B4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44993B41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4582F97D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4CAA182F" w14:textId="116F0390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2</w:t>
      </w:r>
      <w:r w:rsidRPr="00E703BE">
        <w:rPr>
          <w:rFonts w:ascii="Century Gothic" w:hAnsi="Century Gothic"/>
          <w:sz w:val="22"/>
          <w:szCs w:val="22"/>
        </w:rPr>
        <w:t xml:space="preserve">   </w:t>
      </w:r>
      <w:r w:rsidRPr="00E703BE">
        <w:rPr>
          <w:rFonts w:ascii="Century Gothic" w:hAnsi="Century Gothic"/>
          <w:position w:val="-6"/>
          <w:sz w:val="22"/>
          <w:szCs w:val="22"/>
        </w:rPr>
        <w:object w:dxaOrig="820" w:dyaOrig="279" w14:anchorId="081B0EDB">
          <v:shape id="_x0000_i1049" type="#_x0000_t75" style="width:41pt;height:14.5pt" o:ole="">
            <v:imagedata r:id="rId12" o:title=""/>
          </v:shape>
          <o:OLEObject Type="Embed" ProgID="Equation.DSMT4" ShapeID="_x0000_i1049" DrawAspect="Content" ObjectID="_1596621737" r:id="rId13"/>
        </w:object>
      </w:r>
    </w:p>
    <w:p w14:paraId="0670685B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21602D13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01ADE65B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076AEA3C" w14:textId="77777777" w:rsidR="0027066C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>
                <wp:simplePos x="0" y="0"/>
                <wp:positionH relativeFrom="column">
                  <wp:posOffset>-86995</wp:posOffset>
                </wp:positionH>
                <wp:positionV relativeFrom="paragraph">
                  <wp:posOffset>46990</wp:posOffset>
                </wp:positionV>
                <wp:extent cx="2169160" cy="520700"/>
                <wp:effectExtent l="0" t="4445" r="3810" b="0"/>
                <wp:wrapNone/>
                <wp:docPr id="7" name="Text Box 5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16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D3A602" w14:textId="77777777" w:rsidR="0027066C" w:rsidRPr="00381CD4" w:rsidRDefault="0027066C" w:rsidP="0027066C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Posi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__________ Nega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7" o:spid="_x0000_s1027" type="#_x0000_t202" style="position:absolute;margin-left:-6.85pt;margin-top:3.7pt;width:170.8pt;height:41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" filled="f" stroked="f">
                <v:textbox>
                  <w:txbxContent>
                    <w:p w14:paraId="44D3A602" w14:textId="77777777" w:rsidR="0027066C" w:rsidRPr="00381CD4" w:rsidRDefault="0027066C" w:rsidP="0027066C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Posi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__________ Nega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06947CD0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0984E220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49E39FB2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3C7240BD" w14:textId="591E1232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3</w:t>
      </w:r>
      <w:r w:rsidRPr="00E703BE">
        <w:rPr>
          <w:rFonts w:ascii="Century Gothic" w:hAnsi="Century Gothic"/>
          <w:sz w:val="22"/>
          <w:szCs w:val="22"/>
        </w:rPr>
        <w:t xml:space="preserve">   </w:t>
      </w:r>
      <w:r w:rsidRPr="00E703BE">
        <w:rPr>
          <w:rFonts w:ascii="Century Gothic" w:hAnsi="Century Gothic"/>
          <w:position w:val="-6"/>
          <w:sz w:val="22"/>
          <w:szCs w:val="22"/>
        </w:rPr>
        <w:object w:dxaOrig="660" w:dyaOrig="279" w14:anchorId="61162986">
          <v:shape id="_x0000_i1050" type="#_x0000_t75" style="width:33.5pt;height:14.5pt" o:ole="">
            <v:imagedata r:id="rId14" o:title=""/>
          </v:shape>
          <o:OLEObject Type="Embed" ProgID="Equation.DSMT4" ShapeID="_x0000_i1050" DrawAspect="Content" ObjectID="_1596621738" r:id="rId15"/>
        </w:object>
      </w:r>
    </w:p>
    <w:p w14:paraId="0BE4AFA4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5F32DA80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3CF55BFB" w14:textId="77777777" w:rsidR="0027066C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1248" behindDoc="1" locked="0" layoutInCell="1" allowOverlap="1">
                <wp:simplePos x="0" y="0"/>
                <wp:positionH relativeFrom="column">
                  <wp:posOffset>-202565</wp:posOffset>
                </wp:positionH>
                <wp:positionV relativeFrom="paragraph">
                  <wp:posOffset>218440</wp:posOffset>
                </wp:positionV>
                <wp:extent cx="2169160" cy="520700"/>
                <wp:effectExtent l="0" t="0" r="0" b="0"/>
                <wp:wrapNone/>
                <wp:docPr id="6" name="Text Box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16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90258" w14:textId="77777777" w:rsidR="0027066C" w:rsidRPr="00381CD4" w:rsidRDefault="0027066C" w:rsidP="0027066C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Posi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__________ Nega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8" o:spid="_x0000_s1028" type="#_x0000_t202" style="position:absolute;margin-left:-15.95pt;margin-top:17.2pt;width:170.8pt;height:41pt;z-index:-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8GVuwIAAMM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" filled="f" stroked="f">
                <v:textbox>
                  <w:txbxContent>
                    <w:p w14:paraId="0F190258" w14:textId="77777777" w:rsidR="0027066C" w:rsidRPr="00381CD4" w:rsidRDefault="0027066C" w:rsidP="0027066C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Posi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__________ Nega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4D7BAD67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1CB8348B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61C47017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  <w:sectPr w:rsidR="0027066C" w:rsidRPr="00E703BE" w:rsidSect="00C67E1B">
          <w:type w:val="continuous"/>
          <w:pgSz w:w="12240" w:h="15840"/>
          <w:pgMar w:top="720" w:right="720" w:bottom="720" w:left="720" w:header="720" w:footer="720" w:gutter="0"/>
          <w:cols w:num="3" w:sep="1" w:space="720"/>
        </w:sectPr>
      </w:pPr>
    </w:p>
    <w:p w14:paraId="480D1A04" w14:textId="77777777" w:rsidR="0027066C" w:rsidRPr="00E703BE" w:rsidRDefault="009F5664" w:rsidP="0027066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458E2C0F">
          <v:rect id="_x0000_i1051" style="width:540pt;height:1pt" o:hralign="center" o:hrstd="t" o:hrnoshade="t" o:hr="t" fillcolor="black" stroked="f"/>
        </w:pict>
      </w:r>
    </w:p>
    <w:p w14:paraId="123322E8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  <w:sectPr w:rsidR="0027066C" w:rsidRPr="00E703BE" w:rsidSect="004D26F8"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4ECED38E" w14:textId="2867ED5F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4</w:t>
      </w:r>
      <w:r w:rsidRPr="00E703BE">
        <w:rPr>
          <w:rFonts w:ascii="Century Gothic" w:hAnsi="Century Gothic"/>
          <w:sz w:val="22"/>
          <w:szCs w:val="22"/>
        </w:rPr>
        <w:t xml:space="preserve">   </w:t>
      </w:r>
      <w:r w:rsidRPr="00E703BE">
        <w:rPr>
          <w:rFonts w:ascii="Century Gothic" w:hAnsi="Century Gothic"/>
          <w:position w:val="-24"/>
          <w:sz w:val="22"/>
          <w:szCs w:val="22"/>
        </w:rPr>
        <w:object w:dxaOrig="540" w:dyaOrig="639" w14:anchorId="40974D40">
          <v:shape id="_x0000_i1052" type="#_x0000_t75" style="width:27pt;height:32.5pt" o:ole="">
            <v:imagedata r:id="rId16" o:title=""/>
          </v:shape>
          <o:OLEObject Type="Embed" ProgID="Equation.DSMT4" ShapeID="_x0000_i1052" DrawAspect="Content" ObjectID="_1596621739" r:id="rId17"/>
        </w:object>
      </w:r>
    </w:p>
    <w:p w14:paraId="26BB4DD8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7AA62D7C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542BDBF7" w14:textId="77777777" w:rsidR="0027066C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5344" behindDoc="1" locked="0" layoutInCell="1" allowOverlap="1">
                <wp:simplePos x="0" y="0"/>
                <wp:positionH relativeFrom="column">
                  <wp:posOffset>-60960</wp:posOffset>
                </wp:positionH>
                <wp:positionV relativeFrom="paragraph">
                  <wp:posOffset>46990</wp:posOffset>
                </wp:positionV>
                <wp:extent cx="2169160" cy="520700"/>
                <wp:effectExtent l="0" t="0" r="0" b="0"/>
                <wp:wrapNone/>
                <wp:docPr id="5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16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74DB43" w14:textId="77777777" w:rsidR="0027066C" w:rsidRPr="00381CD4" w:rsidRDefault="0027066C" w:rsidP="0027066C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Posi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__________ Nega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2" o:spid="_x0000_s1029" type="#_x0000_t202" style="position:absolute;margin-left:-4.8pt;margin-top:3.7pt;width:170.8pt;height:41pt;z-index:-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CiYuwIAAMM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" filled="f" stroked="f">
                <v:textbox>
                  <w:txbxContent>
                    <w:p w14:paraId="7574DB43" w14:textId="77777777" w:rsidR="0027066C" w:rsidRPr="00381CD4" w:rsidRDefault="0027066C" w:rsidP="0027066C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Posi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__________ Nega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1F0C9B1E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41A79874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559069B7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20346793" w14:textId="72825113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5</w:t>
      </w:r>
      <w:r w:rsidRPr="00E703BE">
        <w:rPr>
          <w:rFonts w:ascii="Century Gothic" w:hAnsi="Century Gothic"/>
          <w:sz w:val="22"/>
          <w:szCs w:val="22"/>
        </w:rPr>
        <w:t xml:space="preserve">   </w:t>
      </w:r>
      <w:r w:rsidRPr="00E703BE">
        <w:rPr>
          <w:rFonts w:ascii="Century Gothic" w:hAnsi="Century Gothic"/>
          <w:position w:val="-24"/>
          <w:sz w:val="22"/>
          <w:szCs w:val="22"/>
        </w:rPr>
        <w:object w:dxaOrig="380" w:dyaOrig="639" w14:anchorId="4C7C3656">
          <v:shape id="_x0000_i1053" type="#_x0000_t75" style="width:19pt;height:32.5pt" o:ole="">
            <v:imagedata r:id="rId18" o:title=""/>
          </v:shape>
          <o:OLEObject Type="Embed" ProgID="Equation.DSMT4" ShapeID="_x0000_i1053" DrawAspect="Content" ObjectID="_1596621740" r:id="rId19"/>
        </w:object>
      </w:r>
    </w:p>
    <w:p w14:paraId="53E9E320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4EBB139F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79ECA229" w14:textId="77777777" w:rsidR="0027066C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46990</wp:posOffset>
                </wp:positionV>
                <wp:extent cx="2169160" cy="520700"/>
                <wp:effectExtent l="0" t="0" r="3175" b="0"/>
                <wp:wrapNone/>
                <wp:docPr id="3" name="Text Box 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16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CA072F" w14:textId="77777777" w:rsidR="0027066C" w:rsidRPr="00381CD4" w:rsidRDefault="0027066C" w:rsidP="0027066C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Posi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__________ Nega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1" o:spid="_x0000_s1030" type="#_x0000_t202" style="position:absolute;margin-left:-2.3pt;margin-top:3.7pt;width:170.8pt;height:41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ZU5vAIAAMM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" filled="f" stroked="f">
                <v:textbox>
                  <w:txbxContent>
                    <w:p w14:paraId="13CA072F" w14:textId="77777777" w:rsidR="0027066C" w:rsidRPr="00381CD4" w:rsidRDefault="0027066C" w:rsidP="0027066C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Posi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__________ Nega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4882461A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48C83DD8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44F95E9C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2DAF6A07" w14:textId="430D9E8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6</w:t>
      </w:r>
      <w:r w:rsidRPr="00E703BE">
        <w:rPr>
          <w:rFonts w:ascii="Century Gothic" w:hAnsi="Century Gothic"/>
          <w:sz w:val="22"/>
          <w:szCs w:val="22"/>
        </w:rPr>
        <w:t xml:space="preserve">   </w:t>
      </w:r>
      <w:r w:rsidRPr="00E703BE">
        <w:rPr>
          <w:rFonts w:ascii="Century Gothic" w:hAnsi="Century Gothic"/>
          <w:position w:val="-24"/>
          <w:sz w:val="22"/>
          <w:szCs w:val="22"/>
        </w:rPr>
        <w:object w:dxaOrig="660" w:dyaOrig="639" w14:anchorId="3A609345">
          <v:shape id="_x0000_i1054" type="#_x0000_t75" style="width:33.5pt;height:32.5pt" o:ole="">
            <v:imagedata r:id="rId20" o:title=""/>
          </v:shape>
          <o:OLEObject Type="Embed" ProgID="Equation.DSMT4" ShapeID="_x0000_i1054" DrawAspect="Content" ObjectID="_1596621741" r:id="rId21"/>
        </w:object>
      </w:r>
    </w:p>
    <w:p w14:paraId="34AE9E97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</w:pPr>
    </w:p>
    <w:p w14:paraId="2A06D682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635FEFEC" w14:textId="77777777" w:rsidR="0027066C" w:rsidRDefault="00490D84" w:rsidP="0027066C">
      <w:pPr>
        <w:rPr>
          <w:rFonts w:ascii="Century Gothic" w:hAnsi="Century Gothic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3296" behindDoc="1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46990</wp:posOffset>
                </wp:positionV>
                <wp:extent cx="2169160" cy="520700"/>
                <wp:effectExtent l="3810" t="0" r="0" b="0"/>
                <wp:wrapNone/>
                <wp:docPr id="1" name="Text Box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16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26F3D6" w14:textId="77777777" w:rsidR="0027066C" w:rsidRPr="00381CD4" w:rsidRDefault="0027066C" w:rsidP="0027066C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Posi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__________ Negative</w:t>
                            </w: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0" o:spid="_x0000_s1031" type="#_x0000_t202" style="position:absolute;margin-left:-5.7pt;margin-top:3.7pt;width:170.8pt;height:41pt;z-index:-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gFZuwIAAMM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" filled="f" stroked="f">
                <v:textbox>
                  <w:txbxContent>
                    <w:p w14:paraId="4E26F3D6" w14:textId="77777777" w:rsidR="0027066C" w:rsidRPr="00381CD4" w:rsidRDefault="0027066C" w:rsidP="0027066C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Posi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>__________ Negative</w:t>
                      </w: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47652685" w14:textId="77777777" w:rsidR="0027066C" w:rsidRDefault="0027066C" w:rsidP="0027066C">
      <w:pPr>
        <w:rPr>
          <w:rFonts w:ascii="Century Gothic" w:hAnsi="Century Gothic"/>
          <w:sz w:val="22"/>
          <w:szCs w:val="22"/>
        </w:rPr>
      </w:pPr>
    </w:p>
    <w:p w14:paraId="0E8384A0" w14:textId="77777777" w:rsidR="0027066C" w:rsidRPr="00E703BE" w:rsidRDefault="0027066C" w:rsidP="0027066C">
      <w:pPr>
        <w:rPr>
          <w:rFonts w:ascii="Century Gothic" w:hAnsi="Century Gothic"/>
          <w:sz w:val="22"/>
          <w:szCs w:val="22"/>
        </w:rPr>
        <w:sectPr w:rsidR="0027066C" w:rsidRPr="00E703BE" w:rsidSect="00C67E1B">
          <w:type w:val="continuous"/>
          <w:pgSz w:w="12240" w:h="15840"/>
          <w:pgMar w:top="720" w:right="720" w:bottom="720" w:left="720" w:header="720" w:footer="720" w:gutter="0"/>
          <w:cols w:num="3" w:sep="1" w:space="720"/>
        </w:sectPr>
      </w:pPr>
    </w:p>
    <w:p w14:paraId="647C2FDD" w14:textId="2A8B6987" w:rsidR="00490D84" w:rsidRDefault="009F5664" w:rsidP="004D26F8">
      <w:p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940EB30">
          <v:rect id="_x0000_i1094" style="width:540pt;height:3pt" o:hralign="center" o:hrstd="t" o:hrnoshade="t" o:hr="t" fillcolor="black" stroked="f"/>
        </w:pict>
      </w:r>
    </w:p>
    <w:p w14:paraId="2640CE03" w14:textId="77777777" w:rsidR="00490D84" w:rsidRDefault="00490D84" w:rsidP="004D26F8">
      <w:pPr>
        <w:rPr>
          <w:rFonts w:ascii="Century Gothic" w:hAnsi="Century Gothic"/>
          <w:b/>
          <w:sz w:val="22"/>
          <w:szCs w:val="22"/>
        </w:rPr>
        <w:sectPr w:rsidR="00490D84" w:rsidSect="00490D84"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1F2C0243" w14:textId="77777777" w:rsidR="00490D84" w:rsidRDefault="00490D84" w:rsidP="004D26F8">
      <w:pPr>
        <w:rPr>
          <w:rFonts w:ascii="Century Gothic" w:hAnsi="Century Gothic"/>
          <w:b/>
          <w:sz w:val="22"/>
          <w:szCs w:val="22"/>
        </w:rPr>
      </w:pPr>
    </w:p>
    <w:p w14:paraId="765F8E84" w14:textId="77777777" w:rsidR="00381CD4" w:rsidRPr="00E703BE" w:rsidRDefault="00490D84" w:rsidP="004D26F8">
      <w:p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b/>
          <w:sz w:val="22"/>
          <w:szCs w:val="22"/>
        </w:rPr>
        <w:t>R</w:t>
      </w:r>
      <w:r w:rsidR="00623DA5" w:rsidRPr="00E703BE">
        <w:rPr>
          <w:rFonts w:ascii="Century Gothic" w:hAnsi="Century Gothic"/>
          <w:b/>
          <w:sz w:val="22"/>
          <w:szCs w:val="22"/>
        </w:rPr>
        <w:t>eference Angles:</w:t>
      </w:r>
    </w:p>
    <w:p w14:paraId="4AEB5769" w14:textId="77777777" w:rsidR="00623DA5" w:rsidRPr="00E703BE" w:rsidRDefault="00623DA5" w:rsidP="00400F7C">
      <w:pPr>
        <w:jc w:val="center"/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>To Find, if</w:t>
      </w:r>
      <w:r w:rsidR="00400F7C" w:rsidRPr="00A37CBD">
        <w:rPr>
          <w:rFonts w:ascii="Century Gothic" w:hAnsi="Century Gothic"/>
          <w:position w:val="-136"/>
          <w:sz w:val="22"/>
          <w:szCs w:val="22"/>
        </w:rPr>
        <w:object w:dxaOrig="4080" w:dyaOrig="2840" w14:anchorId="4C44D1FA">
          <v:shape id="_x0000_i1055" type="#_x0000_t75" style="width:204pt;height:141.5pt" o:ole="">
            <v:imagedata r:id="rId22" o:title=""/>
          </v:shape>
          <o:OLEObject Type="Embed" ProgID="Equation.DSMT4" ShapeID="_x0000_i1055" DrawAspect="Content" ObjectID="_1596621742" r:id="rId23"/>
        </w:object>
      </w:r>
    </w:p>
    <w:p w14:paraId="116C078C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</w:p>
    <w:p w14:paraId="786A3F1A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</w:p>
    <w:p w14:paraId="1F03BFF5" w14:textId="77777777" w:rsidR="00623DA5" w:rsidRPr="00E703BE" w:rsidRDefault="00623DA5" w:rsidP="00C92FA0">
      <w:pPr>
        <w:jc w:val="center"/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>(Distance from the angle &amp; the x-axis)</w:t>
      </w:r>
    </w:p>
    <w:p w14:paraId="6DE7E90D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</w:p>
    <w:p w14:paraId="74E489C3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</w:p>
    <w:p w14:paraId="7E85E95C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</w:p>
    <w:p w14:paraId="7256616F" w14:textId="69728919" w:rsidR="00623DA5" w:rsidRPr="00E703BE" w:rsidRDefault="00623DA5" w:rsidP="00623DA5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7</w:t>
      </w:r>
      <w:r w:rsidR="006635E9" w:rsidRPr="00E703BE">
        <w:rPr>
          <w:rFonts w:ascii="Century Gothic" w:hAnsi="Century Gothic"/>
          <w:sz w:val="22"/>
          <w:szCs w:val="22"/>
        </w:rPr>
        <w:t xml:space="preserve">     </w:t>
      </w:r>
      <w:r w:rsidRPr="00E703BE">
        <w:rPr>
          <w:rFonts w:ascii="Century Gothic" w:hAnsi="Century Gothic"/>
          <w:sz w:val="22"/>
          <w:szCs w:val="22"/>
        </w:rPr>
        <w:t xml:space="preserve"> </w:t>
      </w:r>
      <w:r w:rsidRPr="00E703BE">
        <w:rPr>
          <w:rFonts w:ascii="Century Gothic" w:hAnsi="Century Gothic"/>
          <w:position w:val="-6"/>
          <w:sz w:val="22"/>
          <w:szCs w:val="22"/>
        </w:rPr>
        <w:object w:dxaOrig="700" w:dyaOrig="279" w14:anchorId="33437136">
          <v:shape id="_x0000_i1056" type="#_x0000_t75" style="width:35.5pt;height:14.5pt" o:ole="">
            <v:imagedata r:id="rId24" o:title=""/>
          </v:shape>
          <o:OLEObject Type="Embed" ProgID="Equation.DSMT4" ShapeID="_x0000_i1056" DrawAspect="Content" ObjectID="_1596621743" r:id="rId25"/>
        </w:object>
      </w:r>
    </w:p>
    <w:p w14:paraId="630C6C46" w14:textId="77777777" w:rsidR="006635E9" w:rsidRDefault="006635E9" w:rsidP="00623DA5">
      <w:pPr>
        <w:rPr>
          <w:rFonts w:ascii="Century Gothic" w:hAnsi="Century Gothic"/>
          <w:sz w:val="22"/>
          <w:szCs w:val="22"/>
        </w:rPr>
      </w:pPr>
    </w:p>
    <w:p w14:paraId="6EA2AB05" w14:textId="77777777" w:rsidR="00E703BE" w:rsidRPr="00E703BE" w:rsidRDefault="00E703BE" w:rsidP="00623DA5">
      <w:pPr>
        <w:rPr>
          <w:rFonts w:ascii="Century Gothic" w:hAnsi="Century Gothic"/>
          <w:sz w:val="22"/>
          <w:szCs w:val="22"/>
        </w:rPr>
      </w:pPr>
    </w:p>
    <w:p w14:paraId="7187C6BD" w14:textId="77777777" w:rsidR="006635E9" w:rsidRPr="00E703BE" w:rsidRDefault="009F5664" w:rsidP="00623DA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048B5EBD">
          <v:rect id="_x0000_i1057" style="width:511.2pt;height:1pt" o:hralign="center" o:hrstd="t" o:hrnoshade="t" o:hr="t" fillcolor="black" stroked="f"/>
        </w:pict>
      </w:r>
    </w:p>
    <w:p w14:paraId="271A931D" w14:textId="481B8773" w:rsidR="00623DA5" w:rsidRPr="00E703BE" w:rsidRDefault="00623DA5" w:rsidP="00623DA5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8</w:t>
      </w:r>
      <w:r w:rsidRPr="00E703BE">
        <w:rPr>
          <w:rFonts w:ascii="Century Gothic" w:hAnsi="Century Gothic"/>
          <w:sz w:val="22"/>
          <w:szCs w:val="22"/>
        </w:rPr>
        <w:t xml:space="preserve"> </w:t>
      </w:r>
      <w:r w:rsidR="006635E9" w:rsidRPr="00E703BE">
        <w:rPr>
          <w:rFonts w:ascii="Century Gothic" w:hAnsi="Century Gothic"/>
          <w:sz w:val="22"/>
          <w:szCs w:val="22"/>
        </w:rPr>
        <w:t xml:space="preserve">     </w:t>
      </w:r>
      <w:r w:rsidRPr="00E703BE">
        <w:rPr>
          <w:rFonts w:ascii="Century Gothic" w:hAnsi="Century Gothic"/>
          <w:position w:val="-6"/>
          <w:sz w:val="22"/>
          <w:szCs w:val="22"/>
        </w:rPr>
        <w:object w:dxaOrig="560" w:dyaOrig="279" w14:anchorId="2A7E4E3E">
          <v:shape id="_x0000_i1058" type="#_x0000_t75" style="width:27.5pt;height:14.5pt" o:ole="">
            <v:imagedata r:id="rId26" o:title=""/>
          </v:shape>
          <o:OLEObject Type="Embed" ProgID="Equation.DSMT4" ShapeID="_x0000_i1058" DrawAspect="Content" ObjectID="_1596621744" r:id="rId27"/>
        </w:object>
      </w:r>
    </w:p>
    <w:p w14:paraId="07A43177" w14:textId="77777777" w:rsidR="006635E9" w:rsidRDefault="006635E9" w:rsidP="00623DA5">
      <w:pPr>
        <w:rPr>
          <w:rFonts w:ascii="Century Gothic" w:hAnsi="Century Gothic"/>
          <w:sz w:val="22"/>
          <w:szCs w:val="22"/>
        </w:rPr>
      </w:pPr>
    </w:p>
    <w:p w14:paraId="410A5243" w14:textId="77777777" w:rsidR="00E703BE" w:rsidRPr="00E703BE" w:rsidRDefault="00E703BE" w:rsidP="00623DA5">
      <w:pPr>
        <w:rPr>
          <w:rFonts w:ascii="Century Gothic" w:hAnsi="Century Gothic"/>
          <w:sz w:val="22"/>
          <w:szCs w:val="22"/>
        </w:rPr>
      </w:pPr>
    </w:p>
    <w:p w14:paraId="44029860" w14:textId="77777777" w:rsidR="006635E9" w:rsidRPr="00E703BE" w:rsidRDefault="009F5664" w:rsidP="00623DA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10C6EFD2">
          <v:rect id="_x0000_i1059" style="width:511.2pt;height:1pt" o:hralign="center" o:hrstd="t" o:hrnoshade="t" o:hr="t" fillcolor="black" stroked="f"/>
        </w:pict>
      </w:r>
    </w:p>
    <w:p w14:paraId="6417188E" w14:textId="7588F400" w:rsidR="00623DA5" w:rsidRPr="00E703BE" w:rsidRDefault="00623DA5" w:rsidP="00623DA5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 xml:space="preserve">Ex. </w:t>
      </w:r>
      <w:r w:rsidR="009F5664">
        <w:rPr>
          <w:rFonts w:ascii="Century Gothic" w:hAnsi="Century Gothic"/>
          <w:sz w:val="22"/>
          <w:szCs w:val="22"/>
        </w:rPr>
        <w:t>9</w:t>
      </w:r>
      <w:r w:rsidRPr="00E703BE">
        <w:rPr>
          <w:rFonts w:ascii="Century Gothic" w:hAnsi="Century Gothic"/>
          <w:sz w:val="22"/>
          <w:szCs w:val="22"/>
        </w:rPr>
        <w:t xml:space="preserve"> </w:t>
      </w:r>
      <w:r w:rsidR="006635E9" w:rsidRPr="00E703BE">
        <w:rPr>
          <w:rFonts w:ascii="Century Gothic" w:hAnsi="Century Gothic"/>
          <w:sz w:val="22"/>
          <w:szCs w:val="22"/>
        </w:rPr>
        <w:t xml:space="preserve">   </w:t>
      </w:r>
      <w:r w:rsidR="00A37CBD" w:rsidRPr="00E703BE">
        <w:rPr>
          <w:rFonts w:ascii="Century Gothic" w:hAnsi="Century Gothic"/>
          <w:position w:val="-24"/>
          <w:sz w:val="22"/>
          <w:szCs w:val="22"/>
        </w:rPr>
        <w:object w:dxaOrig="480" w:dyaOrig="639" w14:anchorId="278B6761">
          <v:shape id="_x0000_i1060" type="#_x0000_t75" style="width:24pt;height:32.5pt" o:ole="">
            <v:imagedata r:id="rId28" o:title=""/>
          </v:shape>
          <o:OLEObject Type="Embed" ProgID="Equation.DSMT4" ShapeID="_x0000_i1060" DrawAspect="Content" ObjectID="_1596621745" r:id="rId29"/>
        </w:object>
      </w:r>
    </w:p>
    <w:p w14:paraId="5436B251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</w:p>
    <w:p w14:paraId="5163B833" w14:textId="77777777" w:rsidR="006635E9" w:rsidRPr="00E703BE" w:rsidRDefault="009F5664" w:rsidP="00623DA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323939B5">
          <v:rect id="_x0000_i1061" style="width:511.2pt;height:1pt" o:hralign="center" o:hrstd="t" o:hrnoshade="t" o:hr="t" fillcolor="black" stroked="f"/>
        </w:pict>
      </w:r>
    </w:p>
    <w:p w14:paraId="183541D9" w14:textId="5C19127F" w:rsidR="006635E9" w:rsidRPr="00E703BE" w:rsidRDefault="006635E9" w:rsidP="00623DA5">
      <w:pPr>
        <w:rPr>
          <w:rFonts w:ascii="Century Gothic" w:hAnsi="Century Gothic"/>
          <w:sz w:val="22"/>
          <w:szCs w:val="22"/>
        </w:rPr>
      </w:pPr>
      <w:r w:rsidRPr="00E703BE">
        <w:rPr>
          <w:rFonts w:ascii="Century Gothic" w:hAnsi="Century Gothic"/>
          <w:sz w:val="22"/>
          <w:szCs w:val="22"/>
        </w:rPr>
        <w:t>Ex. 1</w:t>
      </w:r>
      <w:r w:rsidR="009F5664">
        <w:rPr>
          <w:rFonts w:ascii="Century Gothic" w:hAnsi="Century Gothic"/>
          <w:sz w:val="22"/>
          <w:szCs w:val="22"/>
        </w:rPr>
        <w:t>0</w:t>
      </w:r>
      <w:r w:rsidRPr="00E703BE">
        <w:rPr>
          <w:rFonts w:ascii="Century Gothic" w:hAnsi="Century Gothic"/>
          <w:sz w:val="22"/>
          <w:szCs w:val="22"/>
        </w:rPr>
        <w:t xml:space="preserve">      </w:t>
      </w:r>
      <w:r w:rsidRPr="00E703BE">
        <w:rPr>
          <w:rFonts w:ascii="Century Gothic" w:hAnsi="Century Gothic"/>
          <w:position w:val="-24"/>
          <w:sz w:val="22"/>
          <w:szCs w:val="22"/>
        </w:rPr>
        <w:object w:dxaOrig="480" w:dyaOrig="639" w14:anchorId="72D6D83B">
          <v:shape id="_x0000_i1062" type="#_x0000_t75" style="width:24pt;height:32.5pt" o:ole="">
            <v:imagedata r:id="rId30" o:title=""/>
          </v:shape>
          <o:OLEObject Type="Embed" ProgID="Equation.DSMT4" ShapeID="_x0000_i1062" DrawAspect="Content" ObjectID="_1596621746" r:id="rId31"/>
        </w:object>
      </w:r>
    </w:p>
    <w:p w14:paraId="1E6E25D3" w14:textId="77777777" w:rsidR="006635E9" w:rsidRPr="00E703BE" w:rsidRDefault="006635E9" w:rsidP="00623DA5">
      <w:pPr>
        <w:rPr>
          <w:rFonts w:ascii="Century Gothic" w:hAnsi="Century Gothic"/>
          <w:sz w:val="22"/>
          <w:szCs w:val="22"/>
        </w:rPr>
        <w:sectPr w:rsidR="006635E9" w:rsidRPr="00E703BE" w:rsidSect="006635E9">
          <w:type w:val="continuous"/>
          <w:pgSz w:w="12240" w:h="15840"/>
          <w:pgMar w:top="720" w:right="720" w:bottom="720" w:left="720" w:header="720" w:footer="720" w:gutter="0"/>
          <w:cols w:num="2" w:sep="1" w:space="720"/>
        </w:sectPr>
      </w:pPr>
    </w:p>
    <w:p w14:paraId="02ADE154" w14:textId="77777777" w:rsidR="00C67E1B" w:rsidRPr="00E703BE" w:rsidRDefault="009F5664" w:rsidP="00623DA5">
      <w:pPr>
        <w:rPr>
          <w:rFonts w:ascii="Century Gothic" w:hAnsi="Century Gothic"/>
          <w:sz w:val="22"/>
          <w:szCs w:val="22"/>
        </w:rPr>
      </w:pPr>
      <w:bookmarkStart w:id="0" w:name="_GoBack"/>
      <w:r>
        <w:rPr>
          <w:rFonts w:ascii="Century Gothic" w:hAnsi="Century Gothic"/>
          <w:sz w:val="22"/>
          <w:szCs w:val="22"/>
        </w:rPr>
        <w:pict w14:anchorId="2C602649">
          <v:rect id="_x0000_i1063" style="width:540pt;height:1pt" o:hralign="center" o:hrstd="t" o:hrnoshade="t" o:hr="t" fillcolor="black" stroked="f"/>
        </w:pict>
      </w:r>
      <w:bookmarkEnd w:id="0"/>
    </w:p>
    <w:sectPr w:rsidR="00C67E1B" w:rsidRPr="00E703BE" w:rsidSect="004D26F8">
      <w:type w:val="continuous"/>
      <w:pgSz w:w="12240" w:h="15840"/>
      <w:pgMar w:top="720" w:right="720" w:bottom="720" w:left="720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E8468A" w14:textId="77777777" w:rsidR="00BF2E64" w:rsidRDefault="00BF2E64">
      <w:r>
        <w:separator/>
      </w:r>
    </w:p>
  </w:endnote>
  <w:endnote w:type="continuationSeparator" w:id="0">
    <w:p w14:paraId="6EE6F705" w14:textId="77777777" w:rsidR="00BF2E64" w:rsidRDefault="00BF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F036B1" w14:textId="77777777" w:rsidR="006635E9" w:rsidRDefault="009F5664">
    <w:pPr>
      <w:pStyle w:val="Footer"/>
    </w:pPr>
    <w:r>
      <w:pict w14:anchorId="491B63DD">
        <v:rect id="_x0000_i1025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77DC68" w14:textId="77777777" w:rsidR="00BF2E64" w:rsidRDefault="00BF2E64">
      <w:r>
        <w:separator/>
      </w:r>
    </w:p>
  </w:footnote>
  <w:footnote w:type="continuationSeparator" w:id="0">
    <w:p w14:paraId="3C4F5122" w14:textId="77777777" w:rsidR="00BF2E64" w:rsidRDefault="00BF2E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035D62" w14:textId="1ED75D3B" w:rsidR="0089456D" w:rsidRPr="006036EF" w:rsidRDefault="00BC4BFA" w:rsidP="0089456D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PreCalculus</w:t>
    </w:r>
    <w:r>
      <w:rPr>
        <w:rFonts w:ascii="Century Gothic" w:hAnsi="Century Gothic"/>
        <w:sz w:val="24"/>
        <w:szCs w:val="24"/>
      </w:rPr>
      <w:tab/>
      <w:t xml:space="preserve">                  Guided Notes</w:t>
    </w:r>
    <w:r w:rsidR="009F5664">
      <w:rPr>
        <w:rFonts w:ascii="Century Gothic" w:hAnsi="Century Gothic"/>
        <w:sz w:val="24"/>
        <w:szCs w:val="24"/>
      </w:rPr>
      <w:t xml:space="preserve"> 3.4</w:t>
    </w:r>
    <w:r>
      <w:rPr>
        <w:rFonts w:ascii="Century Gothic" w:hAnsi="Century Gothic"/>
        <w:sz w:val="24"/>
        <w:szCs w:val="24"/>
      </w:rPr>
      <w:t>:  Coterminal/Reference</w:t>
    </w:r>
    <w:r w:rsidR="009F5664">
      <w:rPr>
        <w:rFonts w:ascii="Century Gothic" w:hAnsi="Century Gothic"/>
        <w:sz w:val="24"/>
        <w:szCs w:val="24"/>
      </w:rPr>
      <w:t xml:space="preserve"> Angl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E248B8"/>
    <w:multiLevelType w:val="hybridMultilevel"/>
    <w:tmpl w:val="1392175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8051B7"/>
    <w:multiLevelType w:val="hybridMultilevel"/>
    <w:tmpl w:val="34AE3F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D43AC8"/>
    <w:multiLevelType w:val="hybridMultilevel"/>
    <w:tmpl w:val="9ACC0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50533B"/>
    <w:multiLevelType w:val="hybridMultilevel"/>
    <w:tmpl w:val="89669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BD52ED"/>
    <w:multiLevelType w:val="hybridMultilevel"/>
    <w:tmpl w:val="764CB8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ED6963"/>
    <w:multiLevelType w:val="hybridMultilevel"/>
    <w:tmpl w:val="AE8804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95550B"/>
    <w:multiLevelType w:val="hybridMultilevel"/>
    <w:tmpl w:val="540603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0212FD"/>
    <w:multiLevelType w:val="hybridMultilevel"/>
    <w:tmpl w:val="8BEEC584"/>
    <w:lvl w:ilvl="0" w:tplc="B61492CE">
      <w:start w:val="1"/>
      <w:numFmt w:val="decimal"/>
      <w:lvlText w:val="%1."/>
      <w:lvlJc w:val="left"/>
      <w:pPr>
        <w:ind w:left="8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0" w:hanging="360"/>
      </w:pPr>
    </w:lvl>
    <w:lvl w:ilvl="2" w:tplc="0409001B" w:tentative="1">
      <w:start w:val="1"/>
      <w:numFmt w:val="lowerRoman"/>
      <w:lvlText w:val="%3."/>
      <w:lvlJc w:val="right"/>
      <w:pPr>
        <w:ind w:left="9720" w:hanging="180"/>
      </w:pPr>
    </w:lvl>
    <w:lvl w:ilvl="3" w:tplc="0409000F" w:tentative="1">
      <w:start w:val="1"/>
      <w:numFmt w:val="decimal"/>
      <w:lvlText w:val="%4."/>
      <w:lvlJc w:val="left"/>
      <w:pPr>
        <w:ind w:left="10440" w:hanging="360"/>
      </w:pPr>
    </w:lvl>
    <w:lvl w:ilvl="4" w:tplc="04090019" w:tentative="1">
      <w:start w:val="1"/>
      <w:numFmt w:val="lowerLetter"/>
      <w:lvlText w:val="%5."/>
      <w:lvlJc w:val="left"/>
      <w:pPr>
        <w:ind w:left="11160" w:hanging="360"/>
      </w:pPr>
    </w:lvl>
    <w:lvl w:ilvl="5" w:tplc="0409001B" w:tentative="1">
      <w:start w:val="1"/>
      <w:numFmt w:val="lowerRoman"/>
      <w:lvlText w:val="%6."/>
      <w:lvlJc w:val="right"/>
      <w:pPr>
        <w:ind w:left="11880" w:hanging="180"/>
      </w:pPr>
    </w:lvl>
    <w:lvl w:ilvl="6" w:tplc="0409000F" w:tentative="1">
      <w:start w:val="1"/>
      <w:numFmt w:val="decimal"/>
      <w:lvlText w:val="%7."/>
      <w:lvlJc w:val="left"/>
      <w:pPr>
        <w:ind w:left="12600" w:hanging="360"/>
      </w:pPr>
    </w:lvl>
    <w:lvl w:ilvl="7" w:tplc="04090019" w:tentative="1">
      <w:start w:val="1"/>
      <w:numFmt w:val="lowerLetter"/>
      <w:lvlText w:val="%8."/>
      <w:lvlJc w:val="left"/>
      <w:pPr>
        <w:ind w:left="13320" w:hanging="360"/>
      </w:pPr>
    </w:lvl>
    <w:lvl w:ilvl="8" w:tplc="0409001B" w:tentative="1">
      <w:start w:val="1"/>
      <w:numFmt w:val="lowerRoman"/>
      <w:lvlText w:val="%9."/>
      <w:lvlJc w:val="right"/>
      <w:pPr>
        <w:ind w:left="14040" w:hanging="180"/>
      </w:pPr>
    </w:lvl>
  </w:abstractNum>
  <w:abstractNum w:abstractNumId="8" w15:restartNumberingAfterBreak="0">
    <w:nsid w:val="614B3D4D"/>
    <w:multiLevelType w:val="hybridMultilevel"/>
    <w:tmpl w:val="EFA891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38F39C3"/>
    <w:multiLevelType w:val="hybridMultilevel"/>
    <w:tmpl w:val="6C1E28D4"/>
    <w:lvl w:ilvl="0" w:tplc="0E6C9742">
      <w:start w:val="1"/>
      <w:numFmt w:val="decimal"/>
      <w:lvlText w:val="%1."/>
      <w:lvlJc w:val="left"/>
      <w:pPr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60" w:hanging="360"/>
      </w:pPr>
    </w:lvl>
    <w:lvl w:ilvl="2" w:tplc="0409001B" w:tentative="1">
      <w:start w:val="1"/>
      <w:numFmt w:val="lowerRoman"/>
      <w:lvlText w:val="%3."/>
      <w:lvlJc w:val="right"/>
      <w:pPr>
        <w:ind w:left="8280" w:hanging="180"/>
      </w:pPr>
    </w:lvl>
    <w:lvl w:ilvl="3" w:tplc="0409000F" w:tentative="1">
      <w:start w:val="1"/>
      <w:numFmt w:val="decimal"/>
      <w:lvlText w:val="%4."/>
      <w:lvlJc w:val="left"/>
      <w:pPr>
        <w:ind w:left="9000" w:hanging="360"/>
      </w:pPr>
    </w:lvl>
    <w:lvl w:ilvl="4" w:tplc="04090019" w:tentative="1">
      <w:start w:val="1"/>
      <w:numFmt w:val="lowerLetter"/>
      <w:lvlText w:val="%5."/>
      <w:lvlJc w:val="left"/>
      <w:pPr>
        <w:ind w:left="9720" w:hanging="360"/>
      </w:pPr>
    </w:lvl>
    <w:lvl w:ilvl="5" w:tplc="0409001B" w:tentative="1">
      <w:start w:val="1"/>
      <w:numFmt w:val="lowerRoman"/>
      <w:lvlText w:val="%6."/>
      <w:lvlJc w:val="right"/>
      <w:pPr>
        <w:ind w:left="10440" w:hanging="180"/>
      </w:pPr>
    </w:lvl>
    <w:lvl w:ilvl="6" w:tplc="0409000F" w:tentative="1">
      <w:start w:val="1"/>
      <w:numFmt w:val="decimal"/>
      <w:lvlText w:val="%7."/>
      <w:lvlJc w:val="left"/>
      <w:pPr>
        <w:ind w:left="11160" w:hanging="360"/>
      </w:pPr>
    </w:lvl>
    <w:lvl w:ilvl="7" w:tplc="04090019" w:tentative="1">
      <w:start w:val="1"/>
      <w:numFmt w:val="lowerLetter"/>
      <w:lvlText w:val="%8."/>
      <w:lvlJc w:val="left"/>
      <w:pPr>
        <w:ind w:left="11880" w:hanging="360"/>
      </w:pPr>
    </w:lvl>
    <w:lvl w:ilvl="8" w:tplc="0409001B" w:tentative="1">
      <w:start w:val="1"/>
      <w:numFmt w:val="lowerRoman"/>
      <w:lvlText w:val="%9."/>
      <w:lvlJc w:val="right"/>
      <w:pPr>
        <w:ind w:left="12600" w:hanging="180"/>
      </w:pPr>
    </w:lvl>
  </w:abstractNum>
  <w:abstractNum w:abstractNumId="10" w15:restartNumberingAfterBreak="0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"/>
  </w:num>
  <w:num w:numId="4">
    <w:abstractNumId w:val="8"/>
  </w:num>
  <w:num w:numId="5">
    <w:abstractNumId w:val="4"/>
  </w:num>
  <w:num w:numId="6">
    <w:abstractNumId w:val="3"/>
  </w:num>
  <w:num w:numId="7">
    <w:abstractNumId w:val="2"/>
  </w:num>
  <w:num w:numId="8">
    <w:abstractNumId w:val="5"/>
  </w:num>
  <w:num w:numId="9">
    <w:abstractNumId w:val="6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C6E"/>
    <w:rsid w:val="00031F81"/>
    <w:rsid w:val="00052A99"/>
    <w:rsid w:val="000562E0"/>
    <w:rsid w:val="00071C2C"/>
    <w:rsid w:val="00094FA4"/>
    <w:rsid w:val="000A0D99"/>
    <w:rsid w:val="000B1C0E"/>
    <w:rsid w:val="00105AA2"/>
    <w:rsid w:val="00107C2D"/>
    <w:rsid w:val="001260F1"/>
    <w:rsid w:val="001717B7"/>
    <w:rsid w:val="001971E7"/>
    <w:rsid w:val="001B4B22"/>
    <w:rsid w:val="0027066C"/>
    <w:rsid w:val="002736E7"/>
    <w:rsid w:val="002C5D14"/>
    <w:rsid w:val="002D17BB"/>
    <w:rsid w:val="002D71AE"/>
    <w:rsid w:val="002E1D47"/>
    <w:rsid w:val="0034294E"/>
    <w:rsid w:val="00347080"/>
    <w:rsid w:val="0035058F"/>
    <w:rsid w:val="00371C72"/>
    <w:rsid w:val="00381CD4"/>
    <w:rsid w:val="00386167"/>
    <w:rsid w:val="003E0FF2"/>
    <w:rsid w:val="003F7455"/>
    <w:rsid w:val="00400F7C"/>
    <w:rsid w:val="0040648F"/>
    <w:rsid w:val="004222F6"/>
    <w:rsid w:val="00447821"/>
    <w:rsid w:val="00461C1A"/>
    <w:rsid w:val="00490D84"/>
    <w:rsid w:val="004A7412"/>
    <w:rsid w:val="004B1951"/>
    <w:rsid w:val="004C50CF"/>
    <w:rsid w:val="004D26F8"/>
    <w:rsid w:val="004F57DD"/>
    <w:rsid w:val="0055492A"/>
    <w:rsid w:val="00586C6E"/>
    <w:rsid w:val="00586DF5"/>
    <w:rsid w:val="005A4F90"/>
    <w:rsid w:val="005C7000"/>
    <w:rsid w:val="005F1A1E"/>
    <w:rsid w:val="006036EF"/>
    <w:rsid w:val="00623DA5"/>
    <w:rsid w:val="00626F81"/>
    <w:rsid w:val="00654B3A"/>
    <w:rsid w:val="006635E9"/>
    <w:rsid w:val="006A225F"/>
    <w:rsid w:val="006D6E4C"/>
    <w:rsid w:val="006F0951"/>
    <w:rsid w:val="006F0D7D"/>
    <w:rsid w:val="007008EB"/>
    <w:rsid w:val="0070545E"/>
    <w:rsid w:val="00735817"/>
    <w:rsid w:val="00745A49"/>
    <w:rsid w:val="00786C19"/>
    <w:rsid w:val="007A4D85"/>
    <w:rsid w:val="00814955"/>
    <w:rsid w:val="0084104C"/>
    <w:rsid w:val="00856AAA"/>
    <w:rsid w:val="0089456D"/>
    <w:rsid w:val="00894A87"/>
    <w:rsid w:val="008A1A16"/>
    <w:rsid w:val="008A68D0"/>
    <w:rsid w:val="00905305"/>
    <w:rsid w:val="009313B1"/>
    <w:rsid w:val="00981AC7"/>
    <w:rsid w:val="009838E8"/>
    <w:rsid w:val="009966EA"/>
    <w:rsid w:val="009973ED"/>
    <w:rsid w:val="009A47D2"/>
    <w:rsid w:val="009F5664"/>
    <w:rsid w:val="00A37CBD"/>
    <w:rsid w:val="00A4670A"/>
    <w:rsid w:val="00A56A9D"/>
    <w:rsid w:val="00A67E28"/>
    <w:rsid w:val="00A735E3"/>
    <w:rsid w:val="00AA4958"/>
    <w:rsid w:val="00AB4D5B"/>
    <w:rsid w:val="00AE60E1"/>
    <w:rsid w:val="00AF6140"/>
    <w:rsid w:val="00B1185F"/>
    <w:rsid w:val="00B12E41"/>
    <w:rsid w:val="00B24187"/>
    <w:rsid w:val="00B712EB"/>
    <w:rsid w:val="00BC4BFA"/>
    <w:rsid w:val="00BE37F0"/>
    <w:rsid w:val="00BF2E64"/>
    <w:rsid w:val="00C008C1"/>
    <w:rsid w:val="00C5508F"/>
    <w:rsid w:val="00C67E1B"/>
    <w:rsid w:val="00C92FA0"/>
    <w:rsid w:val="00CD2A81"/>
    <w:rsid w:val="00CD5220"/>
    <w:rsid w:val="00CF51DF"/>
    <w:rsid w:val="00D06C99"/>
    <w:rsid w:val="00D468E1"/>
    <w:rsid w:val="00D701FF"/>
    <w:rsid w:val="00D90570"/>
    <w:rsid w:val="00D94669"/>
    <w:rsid w:val="00DA45E1"/>
    <w:rsid w:val="00DC7640"/>
    <w:rsid w:val="00E12967"/>
    <w:rsid w:val="00E60176"/>
    <w:rsid w:val="00E703BE"/>
    <w:rsid w:val="00EC4E86"/>
    <w:rsid w:val="00ED5E2E"/>
    <w:rsid w:val="00EE4313"/>
    <w:rsid w:val="00F03323"/>
    <w:rsid w:val="00F66A85"/>
    <w:rsid w:val="00FA6277"/>
    <w:rsid w:val="00FE1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  <w14:docId w14:val="6A83A6F1"/>
  <w15:docId w15:val="{7F97B238-3155-402D-A87B-A27159153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5D14"/>
  </w:style>
  <w:style w:type="paragraph" w:styleId="Heading1">
    <w:name w:val="heading 1"/>
    <w:basedOn w:val="Normal"/>
    <w:next w:val="Normal"/>
    <w:qFormat/>
    <w:rsid w:val="002C5D14"/>
    <w:pPr>
      <w:keepNext/>
      <w:numPr>
        <w:numId w:val="1"/>
      </w:numPr>
      <w:outlineLvl w:val="0"/>
    </w:pPr>
    <w:rPr>
      <w:sz w:val="28"/>
      <w:u w:val="single"/>
    </w:rPr>
  </w:style>
  <w:style w:type="paragraph" w:styleId="Heading3">
    <w:name w:val="heading 3"/>
    <w:basedOn w:val="Normal"/>
    <w:next w:val="Normal"/>
    <w:qFormat/>
    <w:rsid w:val="006036EF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2C5D14"/>
    <w:pPr>
      <w:jc w:val="center"/>
    </w:pPr>
    <w:rPr>
      <w:sz w:val="28"/>
    </w:rPr>
  </w:style>
  <w:style w:type="paragraph" w:styleId="Subtitle">
    <w:name w:val="Subtitle"/>
    <w:basedOn w:val="Normal"/>
    <w:qFormat/>
    <w:rsid w:val="002C5D14"/>
    <w:pPr>
      <w:jc w:val="center"/>
    </w:pPr>
    <w:rPr>
      <w:b/>
      <w:bCs/>
      <w:i/>
      <w:iCs/>
      <w:sz w:val="32"/>
      <w:u w:val="single"/>
    </w:rPr>
  </w:style>
  <w:style w:type="paragraph" w:styleId="Header">
    <w:name w:val="header"/>
    <w:basedOn w:val="Normal"/>
    <w:rsid w:val="006036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36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410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4104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782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701FF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19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8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25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93611C-90EA-49AF-8601-D67B308AE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</Words>
  <Characters>61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B Notes</vt:lpstr>
    </vt:vector>
  </TitlesOfParts>
  <Company>MCEACHERN HIGH SCHOOL</Company>
  <LinksUpToDate>false</LinksUpToDate>
  <CharactersWithSpaces>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B Notes</dc:title>
  <dc:creator>Kathryn Reagin</dc:creator>
  <cp:lastModifiedBy>Ed Morris</cp:lastModifiedBy>
  <cp:revision>2</cp:revision>
  <cp:lastPrinted>2016-08-26T18:38:00Z</cp:lastPrinted>
  <dcterms:created xsi:type="dcterms:W3CDTF">2018-08-24T17:10:00Z</dcterms:created>
  <dcterms:modified xsi:type="dcterms:W3CDTF">2018-08-24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